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06B64" w:rsidRDefault="00AE38A2">
      <w:r>
        <w:t>Physics C – More Harmonic Motion</w:t>
      </w:r>
    </w:p>
    <w:p w:rsidR="00AE38A2" w:rsidRDefault="006579C3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69FBF6D" wp14:editId="497F9270">
                <wp:simplePos x="0" y="0"/>
                <wp:positionH relativeFrom="page">
                  <wp:posOffset>3778250</wp:posOffset>
                </wp:positionH>
                <wp:positionV relativeFrom="paragraph">
                  <wp:posOffset>88900</wp:posOffset>
                </wp:positionV>
                <wp:extent cx="3619500" cy="2514600"/>
                <wp:effectExtent l="0" t="0" r="19050" b="19050"/>
                <wp:wrapNone/>
                <wp:docPr id="2" name="Rounded 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9500" cy="251460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FCD3DEA" id="Rounded Rectangle 2" o:spid="_x0000_s1026" style="position:absolute;margin-left:297.5pt;margin-top:7pt;width:285pt;height:198pt;z-index:251661312;visibility:visible;mso-wrap-style:square;mso-width-percent:0;mso-wrap-distance-left:9pt;mso-wrap-distance-top:0;mso-wrap-distance-right:9pt;mso-wrap-distance-bottom:0;mso-position-horizontal:absolute;mso-position-horizontal-relative:page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" filled="f" strokecolor="black [3213]" strokeweight="1pt">
                <v:stroke joinstyle="miter"/>
                <w10:wrap anchorx="page"/>
              </v:roundrect>
            </w:pict>
          </mc:Fallback>
        </mc:AlternateContent>
      </w:r>
      <w:r w:rsidR="00AE38A2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posOffset>-120650</wp:posOffset>
                </wp:positionH>
                <wp:positionV relativeFrom="paragraph">
                  <wp:posOffset>57150</wp:posOffset>
                </wp:positionV>
                <wp:extent cx="3352800" cy="2514600"/>
                <wp:effectExtent l="0" t="0" r="19050" b="19050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52800" cy="251460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60D547B" id="Rounded Rectangle 1" o:spid="_x0000_s1026" style="position:absolute;margin-left:-9.5pt;margin-top:4.5pt;width:264pt;height:198pt;z-index:2516592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" filled="f" strokecolor="black [3213]" strokeweight="1pt">
                <v:stroke joinstyle="miter"/>
                <w10:wrap anchorx="margin"/>
              </v:roundrect>
            </w:pict>
          </mc:Fallback>
        </mc:AlternateContent>
      </w:r>
    </w:p>
    <w:p w:rsidR="00AE38A2" w:rsidRDefault="0005261D">
      <w:r>
        <w:rPr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>
                <wp:simplePos x="0" y="0"/>
                <wp:positionH relativeFrom="column">
                  <wp:posOffset>3454400</wp:posOffset>
                </wp:positionH>
                <wp:positionV relativeFrom="paragraph">
                  <wp:posOffset>5080</wp:posOffset>
                </wp:positionV>
                <wp:extent cx="2360930" cy="1404620"/>
                <wp:effectExtent l="0" t="0" r="0" b="127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261D" w:rsidRPr="0005261D" w:rsidRDefault="0005261D" w:rsidP="0005261D">
                            <w:proofErr w:type="gramStart"/>
                            <w:r w:rsidRPr="0005261D">
                              <w:t>x(</w:t>
                            </w:r>
                            <w:proofErr w:type="gramEnd"/>
                            <w:r w:rsidRPr="0005261D">
                              <w:t xml:space="preserve">t) = </w:t>
                            </w:r>
                          </w:p>
                          <w:p w:rsidR="0005261D" w:rsidRPr="0005261D" w:rsidRDefault="0005261D" w:rsidP="0005261D"/>
                          <w:p w:rsidR="0005261D" w:rsidRPr="0005261D" w:rsidRDefault="0005261D" w:rsidP="0005261D">
                            <w:r w:rsidRPr="0005261D">
                              <w:t>A =</w:t>
                            </w:r>
                          </w:p>
                          <w:p w:rsidR="0005261D" w:rsidRPr="0005261D" w:rsidRDefault="0005261D" w:rsidP="0005261D">
                            <w:r w:rsidRPr="0005261D">
                              <w:object w:dxaOrig="240" w:dyaOrig="2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12pt;height:11pt" o:ole="">
                                  <v:imagedata r:id="rId5" o:title=""/>
                                </v:shape>
                                <o:OLEObject Type="Embed" ProgID="Equation.DSMT4" ShapeID="_x0000_i1025" DrawAspect="Content" ObjectID="_1552470152" r:id="rId6"/>
                              </w:object>
                            </w:r>
                            <w:r w:rsidRPr="0005261D">
                              <w:t xml:space="preserve"> =</w:t>
                            </w:r>
                          </w:p>
                          <w:p w:rsidR="0005261D" w:rsidRPr="0005261D" w:rsidRDefault="0005261D" w:rsidP="0005261D">
                            <w:r w:rsidRPr="0005261D">
                              <w:object w:dxaOrig="400" w:dyaOrig="320">
                                <v:shape id="_x0000_i1026" type="#_x0000_t75" style="width:20pt;height:16pt" o:ole="">
                                  <v:imagedata r:id="rId7" o:title=""/>
                                </v:shape>
                                <o:OLEObject Type="Embed" ProgID="Equation.DSMT4" ShapeID="_x0000_i1026" DrawAspect="Content" ObjectID="_1552470153" r:id="rId8"/>
                              </w:object>
                            </w:r>
                            <w:r w:rsidRPr="0005261D">
                              <w:t xml:space="preserve"> </w:t>
                            </w:r>
                          </w:p>
                          <w:p w:rsidR="0005261D" w:rsidRPr="0005261D" w:rsidRDefault="0005261D" w:rsidP="0005261D"/>
                          <w:p w:rsidR="0005261D" w:rsidRPr="0005261D" w:rsidRDefault="0005261D" w:rsidP="0005261D">
                            <w:proofErr w:type="gramStart"/>
                            <w:r w:rsidRPr="0005261D">
                              <w:t>v(</w:t>
                            </w:r>
                            <w:proofErr w:type="gramEnd"/>
                            <w:r w:rsidRPr="0005261D">
                              <w:t>t) =</w:t>
                            </w:r>
                          </w:p>
                          <w:p w:rsidR="0005261D" w:rsidRPr="0005261D" w:rsidRDefault="0005261D" w:rsidP="0005261D">
                            <w:proofErr w:type="gramStart"/>
                            <w:r w:rsidRPr="0005261D">
                              <w:t>a(</w:t>
                            </w:r>
                            <w:proofErr w:type="gramEnd"/>
                            <w:r w:rsidRPr="0005261D">
                              <w:t>t) =</w:t>
                            </w:r>
                          </w:p>
                          <w:p w:rsidR="0005261D" w:rsidRPr="0005261D" w:rsidRDefault="0005261D" w:rsidP="0005261D"/>
                          <w:p w:rsidR="0005261D" w:rsidRDefault="0005261D" w:rsidP="0005261D">
                            <w:r w:rsidRPr="0005261D">
                              <w:t xml:space="preserve">Therefore    </w:t>
                            </w:r>
                          </w:p>
                          <w:p w:rsidR="0005261D" w:rsidRPr="0005261D" w:rsidRDefault="0005261D" w:rsidP="0005261D">
                            <w:proofErr w:type="spellStart"/>
                            <w:proofErr w:type="gramStart"/>
                            <w:r w:rsidRPr="0005261D">
                              <w:t>v</w:t>
                            </w:r>
                            <w:r w:rsidRPr="0005261D">
                              <w:rPr>
                                <w:vertAlign w:val="subscript"/>
                              </w:rPr>
                              <w:t>max</w:t>
                            </w:r>
                            <w:proofErr w:type="spellEnd"/>
                            <w:proofErr w:type="gramEnd"/>
                            <w:r w:rsidRPr="0005261D">
                              <w:t xml:space="preserve"> =                                                                    </w:t>
                            </w:r>
                            <w:proofErr w:type="spellStart"/>
                            <w:r w:rsidRPr="0005261D">
                              <w:t>a</w:t>
                            </w:r>
                            <w:r w:rsidRPr="0005261D">
                              <w:rPr>
                                <w:vertAlign w:val="subscript"/>
                              </w:rPr>
                              <w:t>max</w:t>
                            </w:r>
                            <w:proofErr w:type="spellEnd"/>
                            <w:r w:rsidRPr="0005261D">
                              <w:t xml:space="preserve"> =</w:t>
                            </w:r>
                          </w:p>
                          <w:p w:rsidR="0005261D" w:rsidRDefault="0005261D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72pt;margin-top:.4pt;width:185.9pt;height:110.6pt;z-index:251665408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" filled="f" stroked="f">
                <v:textbox style="mso-fit-shape-to-text:t">
                  <w:txbxContent>
                    <w:p w:rsidR="0005261D" w:rsidRPr="0005261D" w:rsidRDefault="0005261D" w:rsidP="0005261D">
                      <w:proofErr w:type="gramStart"/>
                      <w:r w:rsidRPr="0005261D">
                        <w:t>x(</w:t>
                      </w:r>
                      <w:proofErr w:type="gramEnd"/>
                      <w:r w:rsidRPr="0005261D">
                        <w:t xml:space="preserve">t) = </w:t>
                      </w:r>
                    </w:p>
                    <w:p w:rsidR="0005261D" w:rsidRPr="0005261D" w:rsidRDefault="0005261D" w:rsidP="0005261D"/>
                    <w:p w:rsidR="0005261D" w:rsidRPr="0005261D" w:rsidRDefault="0005261D" w:rsidP="0005261D">
                      <w:r w:rsidRPr="0005261D">
                        <w:t>A =</w:t>
                      </w:r>
                    </w:p>
                    <w:p w:rsidR="0005261D" w:rsidRPr="0005261D" w:rsidRDefault="0005261D" w:rsidP="0005261D">
                      <w:r w:rsidRPr="0005261D">
                        <w:object w:dxaOrig="240" w:dyaOrig="220">
                          <v:shape id="_x0000_i1025" type="#_x0000_t75" style="width:12pt;height:11pt" o:ole="">
                            <v:imagedata r:id="rId9" o:title=""/>
                          </v:shape>
                          <o:OLEObject Type="Embed" ProgID="Equation.DSMT4" ShapeID="_x0000_i1025" DrawAspect="Content" ObjectID="_1552464652" r:id="rId10"/>
                        </w:object>
                      </w:r>
                      <w:r w:rsidRPr="0005261D">
                        <w:t xml:space="preserve"> =</w:t>
                      </w:r>
                    </w:p>
                    <w:p w:rsidR="0005261D" w:rsidRPr="0005261D" w:rsidRDefault="0005261D" w:rsidP="0005261D">
                      <w:r w:rsidRPr="0005261D">
                        <w:object w:dxaOrig="400" w:dyaOrig="320">
                          <v:shape id="_x0000_i1026" type="#_x0000_t75" style="width:20pt;height:16pt" o:ole="">
                            <v:imagedata r:id="rId11" o:title=""/>
                          </v:shape>
                          <o:OLEObject Type="Embed" ProgID="Equation.DSMT4" ShapeID="_x0000_i1026" DrawAspect="Content" ObjectID="_1552464653" r:id="rId12"/>
                        </w:object>
                      </w:r>
                      <w:r w:rsidRPr="0005261D">
                        <w:t xml:space="preserve"> </w:t>
                      </w:r>
                    </w:p>
                    <w:p w:rsidR="0005261D" w:rsidRPr="0005261D" w:rsidRDefault="0005261D" w:rsidP="0005261D"/>
                    <w:p w:rsidR="0005261D" w:rsidRPr="0005261D" w:rsidRDefault="0005261D" w:rsidP="0005261D">
                      <w:proofErr w:type="gramStart"/>
                      <w:r w:rsidRPr="0005261D">
                        <w:t>v(</w:t>
                      </w:r>
                      <w:proofErr w:type="gramEnd"/>
                      <w:r w:rsidRPr="0005261D">
                        <w:t>t) =</w:t>
                      </w:r>
                    </w:p>
                    <w:p w:rsidR="0005261D" w:rsidRPr="0005261D" w:rsidRDefault="0005261D" w:rsidP="0005261D">
                      <w:proofErr w:type="gramStart"/>
                      <w:r w:rsidRPr="0005261D">
                        <w:t>a(</w:t>
                      </w:r>
                      <w:proofErr w:type="gramEnd"/>
                      <w:r w:rsidRPr="0005261D">
                        <w:t>t) =</w:t>
                      </w:r>
                    </w:p>
                    <w:p w:rsidR="0005261D" w:rsidRPr="0005261D" w:rsidRDefault="0005261D" w:rsidP="0005261D"/>
                    <w:p w:rsidR="0005261D" w:rsidRDefault="0005261D" w:rsidP="0005261D">
                      <w:r w:rsidRPr="0005261D">
                        <w:t xml:space="preserve">Therefore    </w:t>
                      </w:r>
                    </w:p>
                    <w:p w:rsidR="0005261D" w:rsidRPr="0005261D" w:rsidRDefault="0005261D" w:rsidP="0005261D">
                      <w:proofErr w:type="spellStart"/>
                      <w:proofErr w:type="gramStart"/>
                      <w:r w:rsidRPr="0005261D">
                        <w:t>v</w:t>
                      </w:r>
                      <w:r w:rsidRPr="0005261D">
                        <w:rPr>
                          <w:vertAlign w:val="subscript"/>
                        </w:rPr>
                        <w:t>max</w:t>
                      </w:r>
                      <w:proofErr w:type="spellEnd"/>
                      <w:proofErr w:type="gramEnd"/>
                      <w:r w:rsidRPr="0005261D">
                        <w:t xml:space="preserve"> =                                                                    </w:t>
                      </w:r>
                      <w:proofErr w:type="spellStart"/>
                      <w:r w:rsidRPr="0005261D">
                        <w:t>a</w:t>
                      </w:r>
                      <w:r w:rsidRPr="0005261D">
                        <w:rPr>
                          <w:vertAlign w:val="subscript"/>
                        </w:rPr>
                        <w:t>max</w:t>
                      </w:r>
                      <w:proofErr w:type="spellEnd"/>
                      <w:r w:rsidRPr="0005261D">
                        <w:t xml:space="preserve"> =</w:t>
                      </w:r>
                    </w:p>
                    <w:p w:rsidR="0005261D" w:rsidRDefault="0005261D"/>
                  </w:txbxContent>
                </v:textbox>
                <w10:wrap type="square"/>
              </v:shape>
            </w:pict>
          </mc:Fallback>
        </mc:AlternateContent>
      </w:r>
      <w:r w:rsidR="00AE38A2">
        <w:t>Another way to look at SHM</w:t>
      </w:r>
      <w:r>
        <w:t xml:space="preserve">                                                              </w:t>
      </w:r>
    </w:p>
    <w:p w:rsidR="00AE38A2" w:rsidRDefault="00AE38A2"/>
    <w:p w:rsidR="00AE38A2" w:rsidRDefault="00AE38A2"/>
    <w:p w:rsidR="00AE38A2" w:rsidRDefault="00AE38A2"/>
    <w:p w:rsidR="00AE38A2" w:rsidRDefault="00AE38A2"/>
    <w:p w:rsidR="00AE38A2" w:rsidRDefault="00AE38A2"/>
    <w:p w:rsidR="00AE38A2" w:rsidRDefault="00AE38A2"/>
    <w:p w:rsidR="00AE38A2" w:rsidRDefault="00AE38A2"/>
    <w:p w:rsidR="00AE38A2" w:rsidRDefault="00AE38A2"/>
    <w:p w:rsidR="006579C3" w:rsidRDefault="00AE38A2">
      <w:r>
        <w:t xml:space="preserve">What kind of function follows this </w:t>
      </w:r>
      <w:proofErr w:type="gramStart"/>
      <w:r>
        <w:t>pattern</w:t>
      </w:r>
      <w:r w:rsidR="006579C3">
        <w:t>:</w:t>
      </w:r>
      <w:proofErr w:type="gramEnd"/>
      <w:r w:rsidR="006579C3">
        <w:t xml:space="preserve"> </w:t>
      </w:r>
    </w:p>
    <w:p w:rsidR="00AE38A2" w:rsidRDefault="006579C3">
      <w:proofErr w:type="gramStart"/>
      <w:r>
        <w:t>sec</w:t>
      </w:r>
      <w:r w:rsidR="00AE38A2">
        <w:t>ond</w:t>
      </w:r>
      <w:proofErr w:type="gramEnd"/>
      <w:r w:rsidR="00AE38A2">
        <w:t xml:space="preserve"> derivative + constant times function = 0?</w:t>
      </w:r>
    </w:p>
    <w:p w:rsidR="00AE38A2" w:rsidRDefault="00AE38A2"/>
    <w:p w:rsidR="00AE38A2" w:rsidRDefault="00AE38A2"/>
    <w:p w:rsidR="00AE38A2" w:rsidRDefault="0005261D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90CCC06" wp14:editId="1AFBC458">
                <wp:simplePos x="0" y="0"/>
                <wp:positionH relativeFrom="margin">
                  <wp:posOffset>-139700</wp:posOffset>
                </wp:positionH>
                <wp:positionV relativeFrom="paragraph">
                  <wp:posOffset>46355</wp:posOffset>
                </wp:positionV>
                <wp:extent cx="3340100" cy="3257550"/>
                <wp:effectExtent l="0" t="0" r="12700" b="19050"/>
                <wp:wrapNone/>
                <wp:docPr id="3" name="Rounded 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0100" cy="325755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AC10DAD" id="Rounded Rectangle 3" o:spid="_x0000_s1026" style="position:absolute;margin-left:-11pt;margin-top:3.65pt;width:263pt;height:256.5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" filled="f" strokecolor="black [3213]" strokeweight="1pt">
                <v:stroke joinstyle="miter"/>
                <w10:wrap anchorx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EBBA2C1" wp14:editId="0F5FA520">
                <wp:simplePos x="0" y="0"/>
                <wp:positionH relativeFrom="margin">
                  <wp:posOffset>3327400</wp:posOffset>
                </wp:positionH>
                <wp:positionV relativeFrom="paragraph">
                  <wp:posOffset>59055</wp:posOffset>
                </wp:positionV>
                <wp:extent cx="3714750" cy="3289300"/>
                <wp:effectExtent l="0" t="0" r="19050" b="25400"/>
                <wp:wrapNone/>
                <wp:docPr id="4" name="Rounded 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4750" cy="328930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0895464" id="Rounded Rectangle 4" o:spid="_x0000_s1026" style="position:absolute;margin-left:262pt;margin-top:4.65pt;width:292.5pt;height:259pt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" filled="f" strokecolor="black [3213]" strokeweight="1pt">
                <v:stroke joinstyle="miter"/>
                <w10:wrap anchorx="margin"/>
              </v:roundrect>
            </w:pict>
          </mc:Fallback>
        </mc:AlternateContent>
      </w:r>
    </w:p>
    <w:p w:rsidR="00FF6D4B" w:rsidRDefault="0005261D">
      <w:r>
        <w:rPr>
          <w:noProof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6AAA20CF" wp14:editId="1BB99BF7">
                <wp:simplePos x="0" y="0"/>
                <wp:positionH relativeFrom="column">
                  <wp:posOffset>3479800</wp:posOffset>
                </wp:positionH>
                <wp:positionV relativeFrom="paragraph">
                  <wp:posOffset>8255</wp:posOffset>
                </wp:positionV>
                <wp:extent cx="3422650" cy="1404620"/>
                <wp:effectExtent l="0" t="0" r="0" b="3810"/>
                <wp:wrapSquare wrapText="bothSides"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26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261D" w:rsidRPr="0005261D" w:rsidRDefault="0005261D" w:rsidP="0005261D">
                            <w:r w:rsidRPr="0005261D">
                              <w:t xml:space="preserve">Energy </w:t>
                            </w:r>
                          </w:p>
                          <w:p w:rsidR="0005261D" w:rsidRPr="0005261D" w:rsidRDefault="0005261D" w:rsidP="0005261D"/>
                          <w:p w:rsidR="0005261D" w:rsidRPr="0005261D" w:rsidRDefault="0005261D" w:rsidP="0005261D">
                            <w:r w:rsidRPr="0005261D">
                              <w:t>Assume no friction, so __________   ______________</w:t>
                            </w:r>
                            <w:proofErr w:type="gramStart"/>
                            <w:r w:rsidRPr="0005261D">
                              <w:t>_  is</w:t>
                            </w:r>
                            <w:proofErr w:type="gramEnd"/>
                            <w:r w:rsidRPr="0005261D">
                              <w:t xml:space="preserve"> ____________________</w:t>
                            </w:r>
                          </w:p>
                          <w:p w:rsidR="0005261D" w:rsidRPr="0005261D" w:rsidRDefault="0005261D" w:rsidP="0005261D"/>
                          <w:p w:rsidR="0005261D" w:rsidRPr="0005261D" w:rsidRDefault="0005261D" w:rsidP="0005261D">
                            <w:r w:rsidRPr="0005261D">
                              <w:t>Kinetic Energy</w:t>
                            </w:r>
                          </w:p>
                          <w:p w:rsidR="0005261D" w:rsidRDefault="0005261D" w:rsidP="0005261D"/>
                          <w:p w:rsidR="0005261D" w:rsidRDefault="0005261D" w:rsidP="0005261D"/>
                          <w:p w:rsidR="00B649CA" w:rsidRPr="0005261D" w:rsidRDefault="00B649CA" w:rsidP="0005261D"/>
                          <w:p w:rsidR="0005261D" w:rsidRDefault="0005261D" w:rsidP="0005261D"/>
                          <w:p w:rsidR="0005261D" w:rsidRPr="0005261D" w:rsidRDefault="0005261D" w:rsidP="0005261D">
                            <w:r w:rsidRPr="0005261D">
                              <w:t>Elastic Potential Energy</w:t>
                            </w:r>
                          </w:p>
                          <w:p w:rsidR="0005261D" w:rsidRPr="0005261D" w:rsidRDefault="0005261D" w:rsidP="0005261D"/>
                          <w:p w:rsidR="0005261D" w:rsidRPr="0005261D" w:rsidRDefault="0005261D" w:rsidP="0005261D"/>
                          <w:p w:rsidR="0005261D" w:rsidRPr="0005261D" w:rsidRDefault="0005261D" w:rsidP="0005261D">
                            <w:r w:rsidRPr="0005261D">
                              <w:t>Total Energy</w:t>
                            </w:r>
                          </w:p>
                          <w:p w:rsidR="0005261D" w:rsidRDefault="0005261D" w:rsidP="0005261D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6AAA20CF" id="_x0000_t202" coordsize="21600,21600" o:spt="202" path="m,l,21600r21600,l21600,xe">
                <v:stroke joinstyle="miter"/>
                <v:path gradientshapeok="t" o:connecttype="rect"/>
              </v:shapetype>
              <v:shape id="_x0000_s1027" type="#_x0000_t202" style="position:absolute;margin-left:274pt;margin-top:.65pt;width:269.5pt;height:110.6pt;z-index:2516695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" filled="f" stroked="f">
                <v:textbox style="mso-fit-shape-to-text:t">
                  <w:txbxContent>
                    <w:p w:rsidR="0005261D" w:rsidRPr="0005261D" w:rsidRDefault="0005261D" w:rsidP="0005261D">
                      <w:r w:rsidRPr="0005261D">
                        <w:t xml:space="preserve">Energy </w:t>
                      </w:r>
                    </w:p>
                    <w:p w:rsidR="0005261D" w:rsidRPr="0005261D" w:rsidRDefault="0005261D" w:rsidP="0005261D"/>
                    <w:p w:rsidR="0005261D" w:rsidRPr="0005261D" w:rsidRDefault="0005261D" w:rsidP="0005261D">
                      <w:r w:rsidRPr="0005261D">
                        <w:t>Assume no friction, so __________   ______________</w:t>
                      </w:r>
                      <w:proofErr w:type="gramStart"/>
                      <w:r w:rsidRPr="0005261D">
                        <w:t>_  is</w:t>
                      </w:r>
                      <w:proofErr w:type="gramEnd"/>
                      <w:r w:rsidRPr="0005261D">
                        <w:t xml:space="preserve"> ____________________</w:t>
                      </w:r>
                    </w:p>
                    <w:p w:rsidR="0005261D" w:rsidRPr="0005261D" w:rsidRDefault="0005261D" w:rsidP="0005261D"/>
                    <w:p w:rsidR="0005261D" w:rsidRPr="0005261D" w:rsidRDefault="0005261D" w:rsidP="0005261D">
                      <w:r w:rsidRPr="0005261D">
                        <w:t>Kinetic Energy</w:t>
                      </w:r>
                    </w:p>
                    <w:p w:rsidR="0005261D" w:rsidRDefault="0005261D" w:rsidP="0005261D"/>
                    <w:p w:rsidR="0005261D" w:rsidRDefault="0005261D" w:rsidP="0005261D"/>
                    <w:p w:rsidR="00B649CA" w:rsidRPr="0005261D" w:rsidRDefault="00B649CA" w:rsidP="0005261D"/>
                    <w:p w:rsidR="0005261D" w:rsidRDefault="0005261D" w:rsidP="0005261D"/>
                    <w:p w:rsidR="0005261D" w:rsidRPr="0005261D" w:rsidRDefault="0005261D" w:rsidP="0005261D">
                      <w:r w:rsidRPr="0005261D">
                        <w:t>Elastic Potential Energy</w:t>
                      </w:r>
                    </w:p>
                    <w:p w:rsidR="0005261D" w:rsidRPr="0005261D" w:rsidRDefault="0005261D" w:rsidP="0005261D"/>
                    <w:p w:rsidR="0005261D" w:rsidRPr="0005261D" w:rsidRDefault="0005261D" w:rsidP="0005261D"/>
                    <w:p w:rsidR="0005261D" w:rsidRPr="0005261D" w:rsidRDefault="0005261D" w:rsidP="0005261D">
                      <w:r w:rsidRPr="0005261D">
                        <w:t>Total Energy</w:t>
                      </w:r>
                    </w:p>
                    <w:p w:rsidR="0005261D" w:rsidRDefault="0005261D" w:rsidP="0005261D"/>
                  </w:txbxContent>
                </v:textbox>
                <w10:wrap type="square"/>
              </v:shape>
            </w:pict>
          </mc:Fallback>
        </mc:AlternateContent>
      </w:r>
      <w:r w:rsidR="006579C3">
        <w:t>Deriving formula for period</w:t>
      </w:r>
    </w:p>
    <w:p w:rsidR="006579C3" w:rsidRDefault="006579C3"/>
    <w:p w:rsidR="006579C3" w:rsidRDefault="006579C3"/>
    <w:p w:rsidR="006579C3" w:rsidRDefault="006579C3"/>
    <w:p w:rsidR="006579C3" w:rsidRDefault="006579C3"/>
    <w:p w:rsidR="006579C3" w:rsidRDefault="006579C3"/>
    <w:p w:rsidR="006579C3" w:rsidRDefault="006579C3"/>
    <w:p w:rsidR="006579C3" w:rsidRDefault="006579C3"/>
    <w:p w:rsidR="006579C3" w:rsidRDefault="006579C3"/>
    <w:p w:rsidR="006579C3" w:rsidRDefault="006579C3"/>
    <w:p w:rsidR="006579C3" w:rsidRDefault="006579C3"/>
    <w:p w:rsidR="006579C3" w:rsidRDefault="006579C3"/>
    <w:p w:rsidR="006579C3" w:rsidRDefault="006579C3"/>
    <w:p w:rsidR="006579C3" w:rsidRDefault="006579C3"/>
    <w:p w:rsidR="006579C3" w:rsidRDefault="006579C3"/>
    <w:p w:rsidR="006579C3" w:rsidRDefault="006579C3"/>
    <w:p w:rsidR="006579C3" w:rsidRDefault="006579C3"/>
    <w:p w:rsidR="0005261D" w:rsidRDefault="0005261D"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5263CB4" wp14:editId="46F38B4C">
                <wp:simplePos x="0" y="0"/>
                <wp:positionH relativeFrom="margin">
                  <wp:posOffset>-120650</wp:posOffset>
                </wp:positionH>
                <wp:positionV relativeFrom="paragraph">
                  <wp:posOffset>85725</wp:posOffset>
                </wp:positionV>
                <wp:extent cx="7188200" cy="3257550"/>
                <wp:effectExtent l="0" t="0" r="12700" b="19050"/>
                <wp:wrapNone/>
                <wp:docPr id="6" name="Rounded 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88200" cy="325755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717D5DD" id="Rounded Rectangle 6" o:spid="_x0000_s1026" style="position:absolute;margin-left:-9.5pt;margin-top:6.75pt;width:566pt;height:256.5pt;z-index:251671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" filled="f" strokecolor="black [3213]" strokeweight="1pt">
                <v:stroke joinstyle="miter"/>
                <w10:wrap anchorx="margin"/>
              </v:roundrect>
            </w:pict>
          </mc:Fallback>
        </mc:AlternateContent>
      </w:r>
    </w:p>
    <w:p w:rsidR="0005261D" w:rsidRDefault="0005261D"/>
    <w:p w:rsidR="0005261D" w:rsidRDefault="0005261D">
      <w:r>
        <w:t xml:space="preserve">   Physical Pendulum</w:t>
      </w:r>
    </w:p>
    <w:p w:rsidR="0005261D" w:rsidRDefault="0005261D"/>
    <w:p w:rsidR="0005261D" w:rsidRDefault="0005261D">
      <w:r>
        <w:t>An oscillating body that ____________ according to the location of it ___________</w:t>
      </w:r>
      <w:proofErr w:type="gramStart"/>
      <w:r>
        <w:t>_  _</w:t>
      </w:r>
      <w:proofErr w:type="gramEnd"/>
      <w:r>
        <w:t>____  __________, (this means its mass is ________ ________________  at the bottom like a ___________  pendulum</w:t>
      </w:r>
    </w:p>
    <w:p w:rsidR="0005261D" w:rsidRDefault="00B649CA">
      <w:bookmarkStart w:id="0" w:name="_GoBack"/>
      <w:r>
        <w:rPr>
          <w:noProof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5619750</wp:posOffset>
            </wp:positionH>
            <wp:positionV relativeFrom="paragraph">
              <wp:posOffset>48895</wp:posOffset>
            </wp:positionV>
            <wp:extent cx="952500" cy="1035884"/>
            <wp:effectExtent l="0" t="0" r="0" b="0"/>
            <wp:wrapNone/>
            <wp:docPr id="10" name="Picture 10" descr="Image result for physical pendul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Image result for physical pendulum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0358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:rsidR="0005261D" w:rsidRDefault="0005261D"/>
    <w:p w:rsidR="0005261D" w:rsidRDefault="0005261D"/>
    <w:p w:rsidR="0005261D" w:rsidRDefault="0005261D"/>
    <w:p w:rsidR="0005261D" w:rsidRDefault="0005261D"/>
    <w:p w:rsidR="0005261D" w:rsidRDefault="0005261D"/>
    <w:p w:rsidR="0005261D" w:rsidRDefault="0005261D"/>
    <w:p w:rsidR="0005261D" w:rsidRDefault="0005261D"/>
    <w:p w:rsidR="0005261D" w:rsidRDefault="0005261D"/>
    <w:p w:rsidR="0005261D" w:rsidRDefault="0005261D"/>
    <w:p w:rsidR="0005261D" w:rsidRDefault="0069268E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89EF4F0" wp14:editId="15277E19">
                <wp:simplePos x="0" y="0"/>
                <wp:positionH relativeFrom="margin">
                  <wp:align>center</wp:align>
                </wp:positionH>
                <wp:positionV relativeFrom="paragraph">
                  <wp:posOffset>-158750</wp:posOffset>
                </wp:positionV>
                <wp:extent cx="7188200" cy="3981450"/>
                <wp:effectExtent l="0" t="0" r="12700" b="19050"/>
                <wp:wrapNone/>
                <wp:docPr id="7" name="Rounded 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88200" cy="398145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6343CCF" id="Rounded Rectangle 7" o:spid="_x0000_s1026" style="position:absolute;margin-left:0;margin-top:-12.5pt;width:566pt;height:313.5pt;z-index:25167360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" filled="f" strokecolor="black [3213]" strokeweight="1pt">
                <v:stroke joinstyle="miter"/>
                <w10:wrap anchorx="margin"/>
              </v:roundrect>
            </w:pict>
          </mc:Fallback>
        </mc:AlternateContent>
      </w:r>
      <w:r w:rsidR="0005261D">
        <w:t>Spring Example</w:t>
      </w:r>
    </w:p>
    <w:p w:rsidR="0005261D" w:rsidRDefault="0005261D" w:rsidP="0005261D">
      <w:pPr>
        <w:rPr>
          <w:bCs/>
        </w:rPr>
      </w:pPr>
      <w:r w:rsidRPr="0005261D">
        <w:rPr>
          <w:bCs/>
        </w:rPr>
        <w:t xml:space="preserve">A spring is hanging from the ceiling. You know that if you elongate the spring by 3.0 meters, it will take 330 N of force to hold it at that position: The spring is then hung and a 5.0-kg mass is attached. The system is allowed to reach equilibrium; then displaced an additional 1.5 meters and released. Calculate </w:t>
      </w:r>
      <w:r>
        <w:rPr>
          <w:bCs/>
        </w:rPr>
        <w:t>all of the following:</w:t>
      </w:r>
    </w:p>
    <w:p w:rsidR="0005261D" w:rsidRDefault="0005261D" w:rsidP="0005261D">
      <w:pPr>
        <w:rPr>
          <w:bCs/>
        </w:rPr>
      </w:pPr>
    </w:p>
    <w:p w:rsidR="0005261D" w:rsidRDefault="0069268E" w:rsidP="0005261D">
      <w:pPr>
        <w:rPr>
          <w:bCs/>
        </w:rPr>
      </w:pPr>
      <w:r>
        <w:rPr>
          <w:bCs/>
        </w:rPr>
        <w:t>Spring constant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Max velocity</w:t>
      </w:r>
    </w:p>
    <w:p w:rsidR="0069268E" w:rsidRDefault="0069268E" w:rsidP="0005261D">
      <w:pPr>
        <w:rPr>
          <w:bCs/>
        </w:rPr>
      </w:pPr>
    </w:p>
    <w:p w:rsidR="0069268E" w:rsidRDefault="0069268E" w:rsidP="0005261D">
      <w:pPr>
        <w:rPr>
          <w:bCs/>
        </w:rPr>
      </w:pPr>
    </w:p>
    <w:p w:rsidR="0069268E" w:rsidRDefault="0069268E" w:rsidP="0005261D">
      <w:pPr>
        <w:rPr>
          <w:bCs/>
        </w:rPr>
      </w:pPr>
      <w:r>
        <w:rPr>
          <w:bCs/>
        </w:rPr>
        <w:t>Angular frequency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Position of max velocity</w:t>
      </w:r>
    </w:p>
    <w:p w:rsidR="0069268E" w:rsidRDefault="0069268E" w:rsidP="0005261D">
      <w:pPr>
        <w:rPr>
          <w:bCs/>
        </w:rPr>
      </w:pPr>
    </w:p>
    <w:p w:rsidR="0069268E" w:rsidRDefault="0069268E" w:rsidP="0005261D">
      <w:pPr>
        <w:rPr>
          <w:bCs/>
        </w:rPr>
      </w:pPr>
    </w:p>
    <w:p w:rsidR="0069268E" w:rsidRDefault="0069268E" w:rsidP="0005261D">
      <w:pPr>
        <w:rPr>
          <w:bCs/>
        </w:rPr>
      </w:pPr>
      <w:r>
        <w:rPr>
          <w:bCs/>
        </w:rPr>
        <w:t>Period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Max Acceleration</w:t>
      </w:r>
    </w:p>
    <w:p w:rsidR="0069268E" w:rsidRDefault="0069268E" w:rsidP="0005261D">
      <w:pPr>
        <w:rPr>
          <w:bCs/>
        </w:rPr>
      </w:pPr>
    </w:p>
    <w:p w:rsidR="0069268E" w:rsidRDefault="0069268E" w:rsidP="0005261D">
      <w:pPr>
        <w:rPr>
          <w:bCs/>
        </w:rPr>
      </w:pPr>
    </w:p>
    <w:p w:rsidR="0069268E" w:rsidRDefault="0069268E" w:rsidP="0005261D">
      <w:pPr>
        <w:rPr>
          <w:bCs/>
        </w:rPr>
      </w:pPr>
      <w:r>
        <w:rPr>
          <w:bCs/>
        </w:rPr>
        <w:t>Frequency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Position of max acceleration</w:t>
      </w:r>
    </w:p>
    <w:p w:rsidR="0069268E" w:rsidRDefault="0069268E" w:rsidP="0005261D">
      <w:pPr>
        <w:rPr>
          <w:bCs/>
        </w:rPr>
      </w:pPr>
    </w:p>
    <w:p w:rsidR="0069268E" w:rsidRDefault="0069268E" w:rsidP="0005261D">
      <w:pPr>
        <w:rPr>
          <w:bCs/>
        </w:rPr>
      </w:pPr>
    </w:p>
    <w:p w:rsidR="0069268E" w:rsidRDefault="0069268E" w:rsidP="0005261D">
      <w:pPr>
        <w:rPr>
          <w:bCs/>
        </w:rPr>
      </w:pPr>
      <w:r>
        <w:rPr>
          <w:bCs/>
        </w:rPr>
        <w:t>Total Energy</w:t>
      </w:r>
    </w:p>
    <w:p w:rsidR="006579C3" w:rsidRDefault="006579C3"/>
    <w:p w:rsidR="0069268E" w:rsidRDefault="0069268E"/>
    <w:p w:rsidR="0069268E" w:rsidRDefault="0069268E"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0831BC4" wp14:editId="30CD0412">
                <wp:simplePos x="0" y="0"/>
                <wp:positionH relativeFrom="margin">
                  <wp:posOffset>-120650</wp:posOffset>
                </wp:positionH>
                <wp:positionV relativeFrom="paragraph">
                  <wp:posOffset>193040</wp:posOffset>
                </wp:positionV>
                <wp:extent cx="7188200" cy="2228850"/>
                <wp:effectExtent l="0" t="0" r="12700" b="19050"/>
                <wp:wrapNone/>
                <wp:docPr id="8" name="Rounded 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88200" cy="222885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86DC934" id="Rounded Rectangle 8" o:spid="_x0000_s1026" style="position:absolute;margin-left:-9.5pt;margin-top:15.2pt;width:566pt;height:175.5pt;z-index:2516756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" filled="f" strokecolor="black [3213]" strokeweight="1pt">
                <v:stroke joinstyle="miter"/>
                <w10:wrap anchorx="margin"/>
              </v:roundrect>
            </w:pict>
          </mc:Fallback>
        </mc:AlternateContent>
      </w:r>
    </w:p>
    <w:p w:rsidR="0069268E" w:rsidRDefault="0069268E"/>
    <w:p w:rsidR="0069268E" w:rsidRDefault="0069268E">
      <w:r>
        <w:t xml:space="preserve">       Simple Pendulum Example</w:t>
      </w:r>
    </w:p>
    <w:p w:rsidR="0069268E" w:rsidRDefault="0069268E"/>
    <w:p w:rsidR="0069268E" w:rsidRPr="0069268E" w:rsidRDefault="0069268E" w:rsidP="0069268E">
      <w:r w:rsidRPr="0069268E">
        <w:rPr>
          <w:lang w:val="en"/>
        </w:rPr>
        <w:t xml:space="preserve">A simple pendulum 4 m long swings with an amplitude of 0.20 m. </w:t>
      </w:r>
    </w:p>
    <w:p w:rsidR="00541E87" w:rsidRPr="0069268E" w:rsidRDefault="0069268E" w:rsidP="0069268E">
      <w:pPr>
        <w:numPr>
          <w:ilvl w:val="1"/>
          <w:numId w:val="1"/>
        </w:numPr>
      </w:pPr>
      <w:r w:rsidRPr="0069268E">
        <w:rPr>
          <w:lang w:val="en"/>
        </w:rPr>
        <w:t>Compute the (</w:t>
      </w:r>
      <w:proofErr w:type="spellStart"/>
      <w:r w:rsidRPr="0069268E">
        <w:rPr>
          <w:lang w:val="en"/>
        </w:rPr>
        <w:t>i</w:t>
      </w:r>
      <w:proofErr w:type="spellEnd"/>
      <w:r w:rsidRPr="0069268E">
        <w:rPr>
          <w:lang w:val="en"/>
        </w:rPr>
        <w:t>) period and (ii) frequency of that pendulum.</w:t>
      </w:r>
    </w:p>
    <w:p w:rsidR="0069268E" w:rsidRDefault="0069268E" w:rsidP="0069268E">
      <w:pPr>
        <w:ind w:left="1440"/>
        <w:rPr>
          <w:lang w:val="en"/>
        </w:rPr>
      </w:pPr>
    </w:p>
    <w:p w:rsidR="0069268E" w:rsidRDefault="0069268E" w:rsidP="0069268E">
      <w:pPr>
        <w:ind w:left="1440"/>
        <w:rPr>
          <w:lang w:val="en"/>
        </w:rPr>
      </w:pPr>
    </w:p>
    <w:p w:rsidR="0069268E" w:rsidRPr="0069268E" w:rsidRDefault="0069268E" w:rsidP="0069268E"/>
    <w:p w:rsidR="00541E87" w:rsidRPr="0069268E" w:rsidRDefault="0069268E" w:rsidP="0069268E">
      <w:pPr>
        <w:ind w:left="1080"/>
      </w:pPr>
      <w:r>
        <w:rPr>
          <w:lang w:val="en"/>
        </w:rPr>
        <w:t xml:space="preserve">b.    </w:t>
      </w:r>
      <w:r w:rsidRPr="0069268E">
        <w:rPr>
          <w:lang w:val="en"/>
        </w:rPr>
        <w:t>Compute the linear velocity of that pendulum at its lowest point.</w:t>
      </w:r>
    </w:p>
    <w:p w:rsidR="0069268E" w:rsidRDefault="0069268E"/>
    <w:p w:rsidR="0069268E" w:rsidRDefault="0069268E"/>
    <w:p w:rsidR="0069268E" w:rsidRDefault="0069268E"/>
    <w:p w:rsidR="0069268E" w:rsidRDefault="0069268E"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1F64C73" wp14:editId="20DFC028">
                <wp:simplePos x="0" y="0"/>
                <wp:positionH relativeFrom="margin">
                  <wp:posOffset>-127000</wp:posOffset>
                </wp:positionH>
                <wp:positionV relativeFrom="paragraph">
                  <wp:posOffset>41910</wp:posOffset>
                </wp:positionV>
                <wp:extent cx="7188200" cy="3251200"/>
                <wp:effectExtent l="0" t="0" r="12700" b="25400"/>
                <wp:wrapNone/>
                <wp:docPr id="9" name="Rounded 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88200" cy="325120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BA6BF7F" id="Rounded Rectangle 9" o:spid="_x0000_s1026" style="position:absolute;margin-left:-10pt;margin-top:3.3pt;width:566pt;height:256pt;z-index:2516776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" filled="f" strokecolor="black [3213]" strokeweight="1pt">
                <v:stroke joinstyle="miter"/>
                <w10:wrap anchorx="margin"/>
              </v:roundrect>
            </w:pict>
          </mc:Fallback>
        </mc:AlternateContent>
      </w:r>
    </w:p>
    <w:p w:rsidR="0069268E" w:rsidRDefault="0069268E">
      <w:r>
        <w:t>Physical Pendulum Example</w:t>
      </w:r>
    </w:p>
    <w:p w:rsidR="0069268E" w:rsidRDefault="0069268E"/>
    <w:p w:rsidR="0069268E" w:rsidRPr="0069268E" w:rsidRDefault="0069268E" w:rsidP="0069268E">
      <w:r w:rsidRPr="0069268E">
        <w:rPr>
          <w:lang w:val="en"/>
        </w:rPr>
        <w:t>A thin uniform rod of length L and mass M is pivoted about an axis through the rod at a distance of L/4 from one end.</w:t>
      </w:r>
    </w:p>
    <w:p w:rsidR="00541E87" w:rsidRPr="0069268E" w:rsidRDefault="0069268E" w:rsidP="0069268E">
      <w:proofErr w:type="gramStart"/>
      <w:r>
        <w:rPr>
          <w:lang w:val="en"/>
        </w:rPr>
        <w:t xml:space="preserve">a.  </w:t>
      </w:r>
      <w:r w:rsidRPr="0069268E">
        <w:rPr>
          <w:lang w:val="en"/>
        </w:rPr>
        <w:t>Find</w:t>
      </w:r>
      <w:proofErr w:type="gramEnd"/>
      <w:r w:rsidRPr="0069268E">
        <w:rPr>
          <w:lang w:val="en"/>
        </w:rPr>
        <w:t xml:space="preserve"> the moment of inertia of the rod in terms of M and L.</w:t>
      </w:r>
    </w:p>
    <w:p w:rsidR="0069268E" w:rsidRDefault="0069268E" w:rsidP="0069268E">
      <w:pPr>
        <w:rPr>
          <w:lang w:val="en"/>
        </w:rPr>
      </w:pPr>
    </w:p>
    <w:p w:rsidR="0069268E" w:rsidRDefault="0069268E" w:rsidP="0069268E">
      <w:pPr>
        <w:rPr>
          <w:lang w:val="en"/>
        </w:rPr>
      </w:pPr>
      <w:r w:rsidRPr="0069268E">
        <w:rPr>
          <w:lang w:val="en"/>
        </w:rPr>
        <w:tab/>
      </w:r>
    </w:p>
    <w:p w:rsidR="00541E87" w:rsidRPr="0069268E" w:rsidRDefault="0069268E" w:rsidP="0069268E">
      <w:r>
        <w:rPr>
          <w:lang w:val="en"/>
        </w:rPr>
        <w:t xml:space="preserve">b.   </w:t>
      </w:r>
      <w:r w:rsidRPr="0069268E">
        <w:rPr>
          <w:lang w:val="en"/>
        </w:rPr>
        <w:t xml:space="preserve">Find the period of oscillation of this rod in terms of M, L, and fundamental constants. </w:t>
      </w:r>
    </w:p>
    <w:p w:rsidR="0069268E" w:rsidRDefault="0069268E" w:rsidP="0069268E">
      <w:pPr>
        <w:tabs>
          <w:tab w:val="num" w:pos="1440"/>
        </w:tabs>
        <w:rPr>
          <w:lang w:val="en"/>
        </w:rPr>
      </w:pPr>
    </w:p>
    <w:p w:rsidR="0069268E" w:rsidRDefault="0069268E" w:rsidP="0069268E">
      <w:pPr>
        <w:tabs>
          <w:tab w:val="num" w:pos="1440"/>
        </w:tabs>
        <w:rPr>
          <w:lang w:val="en"/>
        </w:rPr>
      </w:pPr>
    </w:p>
    <w:p w:rsidR="00541E87" w:rsidRPr="0069268E" w:rsidRDefault="0069268E" w:rsidP="0069268E">
      <w:pPr>
        <w:tabs>
          <w:tab w:val="num" w:pos="1440"/>
        </w:tabs>
      </w:pPr>
      <w:proofErr w:type="gramStart"/>
      <w:r>
        <w:rPr>
          <w:lang w:val="en"/>
        </w:rPr>
        <w:t xml:space="preserve">c.  </w:t>
      </w:r>
      <w:r w:rsidRPr="0069268E">
        <w:rPr>
          <w:lang w:val="en"/>
        </w:rPr>
        <w:t>How</w:t>
      </w:r>
      <w:proofErr w:type="gramEnd"/>
      <w:r w:rsidRPr="0069268E">
        <w:rPr>
          <w:lang w:val="en"/>
        </w:rPr>
        <w:t xml:space="preserve"> would the period be affected if the mass of the rod is doubled without changing its length? Explain.</w:t>
      </w:r>
    </w:p>
    <w:p w:rsidR="0069268E" w:rsidRDefault="0069268E" w:rsidP="0069268E">
      <w:pPr>
        <w:rPr>
          <w:lang w:val="en"/>
        </w:rPr>
      </w:pPr>
      <w:r w:rsidRPr="0069268E">
        <w:rPr>
          <w:lang w:val="en"/>
        </w:rPr>
        <w:tab/>
      </w:r>
    </w:p>
    <w:p w:rsidR="0069268E" w:rsidRPr="0069268E" w:rsidRDefault="0069268E" w:rsidP="0069268E"/>
    <w:p w:rsidR="00541E87" w:rsidRPr="0069268E" w:rsidRDefault="0069268E" w:rsidP="0069268E">
      <w:proofErr w:type="gramStart"/>
      <w:r>
        <w:rPr>
          <w:lang w:val="en"/>
        </w:rPr>
        <w:t xml:space="preserve">d.  </w:t>
      </w:r>
      <w:r w:rsidRPr="0069268E">
        <w:rPr>
          <w:lang w:val="en"/>
        </w:rPr>
        <w:t>How</w:t>
      </w:r>
      <w:proofErr w:type="gramEnd"/>
      <w:r w:rsidRPr="0069268E">
        <w:rPr>
          <w:lang w:val="en"/>
        </w:rPr>
        <w:t xml:space="preserve"> would the period be affected if the length of the rod were doubled without changing its mass? Explain.</w:t>
      </w:r>
    </w:p>
    <w:p w:rsidR="0069268E" w:rsidRDefault="0069268E"/>
    <w:sectPr w:rsidR="0069268E" w:rsidSect="00AE38A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702CB9"/>
    <w:multiLevelType w:val="hybridMultilevel"/>
    <w:tmpl w:val="C442D45C"/>
    <w:lvl w:ilvl="0" w:tplc="8322556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DAE4ED8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894F9FC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BF9A18AC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056ECE7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902C7D92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EDFEDE18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D7F09DC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7700DB2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1411BE3"/>
    <w:multiLevelType w:val="hybridMultilevel"/>
    <w:tmpl w:val="33164B6C"/>
    <w:lvl w:ilvl="0" w:tplc="E058478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DBC0EDF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BF69D64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96BC5A24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89EEE3C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2420334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1CBA4C7C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B70A70A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9B4B860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265D7317"/>
    <w:multiLevelType w:val="hybridMultilevel"/>
    <w:tmpl w:val="FD98495E"/>
    <w:lvl w:ilvl="0" w:tplc="F84E503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85D019B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6587A2E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9F0E67A6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BFE2D0E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9B824A66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930A8C48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1F44BAA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B86273E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328256FB"/>
    <w:multiLevelType w:val="hybridMultilevel"/>
    <w:tmpl w:val="4E9070B0"/>
    <w:lvl w:ilvl="0" w:tplc="6950ABF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C11252A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62C0FE0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7D7EBBDC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65C2269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91887212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A7D89160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BE3C910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EF8D206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566768D1"/>
    <w:multiLevelType w:val="hybridMultilevel"/>
    <w:tmpl w:val="A9524C14"/>
    <w:lvl w:ilvl="0" w:tplc="1D96790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143CC8F2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456269C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B5DC3CD8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ADCE432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BE28D36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C16A8E00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0376289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EE48B64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7C730CA4"/>
    <w:multiLevelType w:val="hybridMultilevel"/>
    <w:tmpl w:val="22A0CE06"/>
    <w:lvl w:ilvl="0" w:tplc="5E6CE11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754EA07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99872EA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E6167414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BA5CE93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51E48FA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1C48699A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D7E28E4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D6EB7E2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4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38A2"/>
    <w:rsid w:val="0002320F"/>
    <w:rsid w:val="0005261D"/>
    <w:rsid w:val="00206B64"/>
    <w:rsid w:val="00541E87"/>
    <w:rsid w:val="006579C3"/>
    <w:rsid w:val="0069268E"/>
    <w:rsid w:val="00AE38A2"/>
    <w:rsid w:val="00B649CA"/>
    <w:rsid w:val="00F2627A"/>
    <w:rsid w:val="00FF6D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1462BA5-A12F-4D64-97CD-409CE074E6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9592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82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4062225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890832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135178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870377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212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2419501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804731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3.jpe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20.wmf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10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2</Pages>
  <Words>271</Words>
  <Characters>154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8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san Ryan</dc:creator>
  <cp:keywords/>
  <dc:description/>
  <cp:lastModifiedBy>Susan Ryan</cp:lastModifiedBy>
  <cp:revision>2</cp:revision>
  <dcterms:created xsi:type="dcterms:W3CDTF">2017-03-31T14:38:00Z</dcterms:created>
  <dcterms:modified xsi:type="dcterms:W3CDTF">2017-03-31T1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